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256" r:id="rId3"/>
    <p:sldId id="262" r:id="rId4"/>
    <p:sldId id="270" r:id="rId5"/>
    <p:sldId id="271" r:id="rId6"/>
    <p:sldId id="269" r:id="rId7"/>
    <p:sldId id="268" r:id="rId8"/>
    <p:sldId id="277" r:id="rId9"/>
    <p:sldId id="276" r:id="rId10"/>
    <p:sldId id="267" r:id="rId11"/>
    <p:sldId id="264" r:id="rId12"/>
    <p:sldId id="263" r:id="rId13"/>
    <p:sldId id="261" r:id="rId14"/>
    <p:sldId id="275" r:id="rId15"/>
    <p:sldId id="274" r:id="rId16"/>
    <p:sldId id="273" r:id="rId17"/>
    <p:sldId id="272" r:id="rId18"/>
    <p:sldId id="278" r:id="rId19"/>
    <p:sldId id="279" r:id="rId20"/>
  </p:sldIdLst>
  <p:sldSz cx="18291175" cy="10290175"/>
  <p:notesSz cx="6858000" cy="9144000"/>
  <p:defaultTextStyle>
    <a:defPPr>
      <a:defRPr lang="vi-VN"/>
    </a:defPPr>
    <a:lvl1pPr marL="0" algn="l" defTabSz="1829166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1pPr>
    <a:lvl2pPr marL="914583" algn="l" defTabSz="1829166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2pPr>
    <a:lvl3pPr marL="1829166" algn="l" defTabSz="1829166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3pPr>
    <a:lvl4pPr marL="2743749" algn="l" defTabSz="1829166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4pPr>
    <a:lvl5pPr marL="3658332" algn="l" defTabSz="1829166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5pPr>
    <a:lvl6pPr marL="4572914" algn="l" defTabSz="1829166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6pPr>
    <a:lvl7pPr marL="5487497" algn="l" defTabSz="1829166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7pPr>
    <a:lvl8pPr marL="6402080" algn="l" defTabSz="1829166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8pPr>
    <a:lvl9pPr marL="7316663" algn="l" defTabSz="1829166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48" d="100"/>
          <a:sy n="48" d="100"/>
        </p:scale>
        <p:origin x="-636" y="-288"/>
      </p:cViewPr>
      <p:guideLst>
        <p:guide orient="horz" pos="3241"/>
        <p:guide pos="57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F14AAF-6292-4F73-830E-EC740F3A4968}" type="datetimeFigureOut">
              <a:rPr lang="vi-VN" smtClean="0"/>
              <a:t>19/12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6514-10B5-44EA-8669-71BBCCA6C18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653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829166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914583" algn="l" defTabSz="1829166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829166" algn="l" defTabSz="1829166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2743749" algn="l" defTabSz="1829166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3658332" algn="l" defTabSz="1829166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4572914" algn="l" defTabSz="1829166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5487497" algn="l" defTabSz="1829166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6402080" algn="l" defTabSz="1829166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7316663" algn="l" defTabSz="1829166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76514-10B5-44EA-8669-71BBCCA6C18B}" type="slidenum">
              <a:rPr lang="vi-VN" smtClean="0"/>
              <a:t>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9687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576514-10B5-44EA-8669-71BBCCA6C18B}" type="slidenum">
              <a:rPr lang="vi-VN" smtClean="0"/>
              <a:t>1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8492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838" y="3196625"/>
            <a:ext cx="15547499" cy="22057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676" y="5831099"/>
            <a:ext cx="12803823" cy="262971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9145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8291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7437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6583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5729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54874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6402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73166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24BBC-9A4F-4EA8-AC96-B4ADB71592F0}" type="datetimeFigureOut">
              <a:rPr lang="vi-VN" smtClean="0"/>
              <a:t>19/1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1546F-CE67-4AF6-993D-AB407BA4DBA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61309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24BBC-9A4F-4EA8-AC96-B4ADB71592F0}" type="datetimeFigureOut">
              <a:rPr lang="vi-VN" smtClean="0"/>
              <a:t>19/1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1546F-CE67-4AF6-993D-AB407BA4DBA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35078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61102" y="412085"/>
            <a:ext cx="4115514" cy="877999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559" y="412085"/>
            <a:ext cx="12041690" cy="877999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24BBC-9A4F-4EA8-AC96-B4ADB71592F0}" type="datetimeFigureOut">
              <a:rPr lang="vi-VN" smtClean="0"/>
              <a:t>19/1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1546F-CE67-4AF6-993D-AB407BA4DBA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258484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14559" y="9537473"/>
            <a:ext cx="4267941" cy="547857"/>
          </a:xfrm>
          <a:prstGeom prst="rect">
            <a:avLst/>
          </a:prstGeom>
        </p:spPr>
        <p:txBody>
          <a:bodyPr lIns="76813" tIns="38406" rIns="76813" bIns="38406"/>
          <a:lstStyle/>
          <a:p>
            <a:fld id="{D15044BE-B3F3-4258-B55D-9238C2EBFDF1}" type="datetimeFigureOut">
              <a:rPr lang="en-US" smtClean="0"/>
              <a:pPr/>
              <a:t>12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49489" y="9537473"/>
            <a:ext cx="5792205" cy="547857"/>
          </a:xfrm>
          <a:prstGeom prst="rect">
            <a:avLst/>
          </a:prstGeom>
        </p:spPr>
        <p:txBody>
          <a:bodyPr lIns="76813" tIns="38406" rIns="76813" bIns="38406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3108679" y="9537473"/>
            <a:ext cx="4267941" cy="547857"/>
          </a:xfrm>
          <a:prstGeom prst="rect">
            <a:avLst/>
          </a:prstGeom>
        </p:spPr>
        <p:txBody>
          <a:bodyPr lIns="76813" tIns="38406" rIns="76813" bIns="38406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3930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24BBC-9A4F-4EA8-AC96-B4ADB71592F0}" type="datetimeFigureOut">
              <a:rPr lang="vi-VN" smtClean="0"/>
              <a:t>19/1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1546F-CE67-4AF6-993D-AB407BA4DBA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73879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877" y="6612392"/>
            <a:ext cx="15547499" cy="2043743"/>
          </a:xfrm>
        </p:spPr>
        <p:txBody>
          <a:bodyPr anchor="t"/>
          <a:lstStyle>
            <a:lvl1pPr algn="l">
              <a:defRPr sz="8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877" y="4361415"/>
            <a:ext cx="15547499" cy="2250975"/>
          </a:xfrm>
        </p:spPr>
        <p:txBody>
          <a:bodyPr anchor="b"/>
          <a:lstStyle>
            <a:lvl1pPr marL="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1pPr>
            <a:lvl2pPr marL="914583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2pPr>
            <a:lvl3pPr marL="1829166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3pPr>
            <a:lvl4pPr marL="2743749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4pPr>
            <a:lvl5pPr marL="3658332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5pPr>
            <a:lvl6pPr marL="4572914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6pPr>
            <a:lvl7pPr marL="5487497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7pPr>
            <a:lvl8pPr marL="640208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8pPr>
            <a:lvl9pPr marL="7316663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24BBC-9A4F-4EA8-AC96-B4ADB71592F0}" type="datetimeFigureOut">
              <a:rPr lang="vi-VN" smtClean="0"/>
              <a:t>19/1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1546F-CE67-4AF6-993D-AB407BA4DBA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3156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559" y="2401043"/>
            <a:ext cx="8078602" cy="6791039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8014" y="2401043"/>
            <a:ext cx="8078602" cy="6791039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24BBC-9A4F-4EA8-AC96-B4ADB71592F0}" type="datetimeFigureOut">
              <a:rPr lang="vi-VN" smtClean="0"/>
              <a:t>19/12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1546F-CE67-4AF6-993D-AB407BA4DBA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50761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559" y="2303381"/>
            <a:ext cx="8081779" cy="959940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583" indent="0">
              <a:buNone/>
              <a:defRPr sz="4000" b="1"/>
            </a:lvl2pPr>
            <a:lvl3pPr marL="1829166" indent="0">
              <a:buNone/>
              <a:defRPr sz="3600" b="1"/>
            </a:lvl3pPr>
            <a:lvl4pPr marL="2743749" indent="0">
              <a:buNone/>
              <a:defRPr sz="3200" b="1"/>
            </a:lvl4pPr>
            <a:lvl5pPr marL="3658332" indent="0">
              <a:buNone/>
              <a:defRPr sz="3200" b="1"/>
            </a:lvl5pPr>
            <a:lvl6pPr marL="4572914" indent="0">
              <a:buNone/>
              <a:defRPr sz="3200" b="1"/>
            </a:lvl6pPr>
            <a:lvl7pPr marL="5487497" indent="0">
              <a:buNone/>
              <a:defRPr sz="3200" b="1"/>
            </a:lvl7pPr>
            <a:lvl8pPr marL="6402080" indent="0">
              <a:buNone/>
              <a:defRPr sz="3200" b="1"/>
            </a:lvl8pPr>
            <a:lvl9pPr marL="7316663" indent="0">
              <a:buNone/>
              <a:defRPr sz="3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559" y="3263319"/>
            <a:ext cx="8081779" cy="5928761"/>
          </a:xfrm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1666" y="2303381"/>
            <a:ext cx="8084953" cy="959940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583" indent="0">
              <a:buNone/>
              <a:defRPr sz="4000" b="1"/>
            </a:lvl2pPr>
            <a:lvl3pPr marL="1829166" indent="0">
              <a:buNone/>
              <a:defRPr sz="3600" b="1"/>
            </a:lvl3pPr>
            <a:lvl4pPr marL="2743749" indent="0">
              <a:buNone/>
              <a:defRPr sz="3200" b="1"/>
            </a:lvl4pPr>
            <a:lvl5pPr marL="3658332" indent="0">
              <a:buNone/>
              <a:defRPr sz="3200" b="1"/>
            </a:lvl5pPr>
            <a:lvl6pPr marL="4572914" indent="0">
              <a:buNone/>
              <a:defRPr sz="3200" b="1"/>
            </a:lvl6pPr>
            <a:lvl7pPr marL="5487497" indent="0">
              <a:buNone/>
              <a:defRPr sz="3200" b="1"/>
            </a:lvl7pPr>
            <a:lvl8pPr marL="6402080" indent="0">
              <a:buNone/>
              <a:defRPr sz="3200" b="1"/>
            </a:lvl8pPr>
            <a:lvl9pPr marL="7316663" indent="0">
              <a:buNone/>
              <a:defRPr sz="3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1666" y="3263319"/>
            <a:ext cx="8084953" cy="5928761"/>
          </a:xfrm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24BBC-9A4F-4EA8-AC96-B4ADB71592F0}" type="datetimeFigureOut">
              <a:rPr lang="vi-VN" smtClean="0"/>
              <a:t>19/12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1546F-CE67-4AF6-993D-AB407BA4DBA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762575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24BBC-9A4F-4EA8-AC96-B4ADB71592F0}" type="datetimeFigureOut">
              <a:rPr lang="vi-VN" smtClean="0"/>
              <a:t>19/12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1546F-CE67-4AF6-993D-AB407BA4DBA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82577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24BBC-9A4F-4EA8-AC96-B4ADB71592F0}" type="datetimeFigureOut">
              <a:rPr lang="vi-VN" smtClean="0"/>
              <a:t>19/12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1546F-CE67-4AF6-993D-AB407BA4DBA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190453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562" y="409700"/>
            <a:ext cx="6017671" cy="1743614"/>
          </a:xfrm>
        </p:spPr>
        <p:txBody>
          <a:bodyPr anchor="b"/>
          <a:lstStyle>
            <a:lvl1pPr algn="l">
              <a:defRPr sz="4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1341" y="409703"/>
            <a:ext cx="10225275" cy="878238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562" y="2153317"/>
            <a:ext cx="6017671" cy="7038766"/>
          </a:xfrm>
        </p:spPr>
        <p:txBody>
          <a:bodyPr/>
          <a:lstStyle>
            <a:lvl1pPr marL="0" indent="0">
              <a:buNone/>
              <a:defRPr sz="2800"/>
            </a:lvl1pPr>
            <a:lvl2pPr marL="914583" indent="0">
              <a:buNone/>
              <a:defRPr sz="2400"/>
            </a:lvl2pPr>
            <a:lvl3pPr marL="1829166" indent="0">
              <a:buNone/>
              <a:defRPr sz="2000"/>
            </a:lvl3pPr>
            <a:lvl4pPr marL="2743749" indent="0">
              <a:buNone/>
              <a:defRPr sz="1800"/>
            </a:lvl4pPr>
            <a:lvl5pPr marL="3658332" indent="0">
              <a:buNone/>
              <a:defRPr sz="1800"/>
            </a:lvl5pPr>
            <a:lvl6pPr marL="4572914" indent="0">
              <a:buNone/>
              <a:defRPr sz="1800"/>
            </a:lvl6pPr>
            <a:lvl7pPr marL="5487497" indent="0">
              <a:buNone/>
              <a:defRPr sz="1800"/>
            </a:lvl7pPr>
            <a:lvl8pPr marL="6402080" indent="0">
              <a:buNone/>
              <a:defRPr sz="1800"/>
            </a:lvl8pPr>
            <a:lvl9pPr marL="7316663" indent="0">
              <a:buNone/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24BBC-9A4F-4EA8-AC96-B4ADB71592F0}" type="datetimeFigureOut">
              <a:rPr lang="vi-VN" smtClean="0"/>
              <a:t>19/12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1546F-CE67-4AF6-993D-AB407BA4DBA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98151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5198" y="7203123"/>
            <a:ext cx="10974705" cy="850370"/>
          </a:xfrm>
        </p:spPr>
        <p:txBody>
          <a:bodyPr anchor="b"/>
          <a:lstStyle>
            <a:lvl1pPr algn="l">
              <a:defRPr sz="4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5198" y="919446"/>
            <a:ext cx="10974705" cy="6174105"/>
          </a:xfrm>
        </p:spPr>
        <p:txBody>
          <a:bodyPr/>
          <a:lstStyle>
            <a:lvl1pPr marL="0" indent="0">
              <a:buNone/>
              <a:defRPr sz="6400"/>
            </a:lvl1pPr>
            <a:lvl2pPr marL="914583" indent="0">
              <a:buNone/>
              <a:defRPr sz="5600"/>
            </a:lvl2pPr>
            <a:lvl3pPr marL="1829166" indent="0">
              <a:buNone/>
              <a:defRPr sz="4800"/>
            </a:lvl3pPr>
            <a:lvl4pPr marL="2743749" indent="0">
              <a:buNone/>
              <a:defRPr sz="4000"/>
            </a:lvl4pPr>
            <a:lvl5pPr marL="3658332" indent="0">
              <a:buNone/>
              <a:defRPr sz="4000"/>
            </a:lvl5pPr>
            <a:lvl6pPr marL="4572914" indent="0">
              <a:buNone/>
              <a:defRPr sz="4000"/>
            </a:lvl6pPr>
            <a:lvl7pPr marL="5487497" indent="0">
              <a:buNone/>
              <a:defRPr sz="4000"/>
            </a:lvl7pPr>
            <a:lvl8pPr marL="6402080" indent="0">
              <a:buNone/>
              <a:defRPr sz="4000"/>
            </a:lvl8pPr>
            <a:lvl9pPr marL="7316663" indent="0">
              <a:buNone/>
              <a:defRPr sz="4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5198" y="8053492"/>
            <a:ext cx="10974705" cy="1207667"/>
          </a:xfrm>
        </p:spPr>
        <p:txBody>
          <a:bodyPr/>
          <a:lstStyle>
            <a:lvl1pPr marL="0" indent="0">
              <a:buNone/>
              <a:defRPr sz="2800"/>
            </a:lvl1pPr>
            <a:lvl2pPr marL="914583" indent="0">
              <a:buNone/>
              <a:defRPr sz="2400"/>
            </a:lvl2pPr>
            <a:lvl3pPr marL="1829166" indent="0">
              <a:buNone/>
              <a:defRPr sz="2000"/>
            </a:lvl3pPr>
            <a:lvl4pPr marL="2743749" indent="0">
              <a:buNone/>
              <a:defRPr sz="1800"/>
            </a:lvl4pPr>
            <a:lvl5pPr marL="3658332" indent="0">
              <a:buNone/>
              <a:defRPr sz="1800"/>
            </a:lvl5pPr>
            <a:lvl6pPr marL="4572914" indent="0">
              <a:buNone/>
              <a:defRPr sz="1800"/>
            </a:lvl6pPr>
            <a:lvl7pPr marL="5487497" indent="0">
              <a:buNone/>
              <a:defRPr sz="1800"/>
            </a:lvl7pPr>
            <a:lvl8pPr marL="6402080" indent="0">
              <a:buNone/>
              <a:defRPr sz="1800"/>
            </a:lvl8pPr>
            <a:lvl9pPr marL="7316663" indent="0">
              <a:buNone/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24BBC-9A4F-4EA8-AC96-B4ADB71592F0}" type="datetimeFigureOut">
              <a:rPr lang="vi-VN" smtClean="0"/>
              <a:t>19/12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1546F-CE67-4AF6-993D-AB407BA4DBA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21159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559" y="412083"/>
            <a:ext cx="16462058" cy="1715029"/>
          </a:xfrm>
          <a:prstGeom prst="rect">
            <a:avLst/>
          </a:prstGeom>
        </p:spPr>
        <p:txBody>
          <a:bodyPr vert="horz" lIns="182917" tIns="91458" rIns="182917" bIns="91458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559" y="2401043"/>
            <a:ext cx="16462058" cy="6791039"/>
          </a:xfrm>
          <a:prstGeom prst="rect">
            <a:avLst/>
          </a:prstGeom>
        </p:spPr>
        <p:txBody>
          <a:bodyPr vert="horz" lIns="182917" tIns="91458" rIns="182917" bIns="9145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559" y="9537469"/>
            <a:ext cx="4267941" cy="547857"/>
          </a:xfrm>
          <a:prstGeom prst="rect">
            <a:avLst/>
          </a:prstGeom>
        </p:spPr>
        <p:txBody>
          <a:bodyPr vert="horz" lIns="182917" tIns="91458" rIns="182917" bIns="91458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124BBC-9A4F-4EA8-AC96-B4ADB71592F0}" type="datetimeFigureOut">
              <a:rPr lang="vi-VN" smtClean="0"/>
              <a:t>19/12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9485" y="9537469"/>
            <a:ext cx="5792205" cy="547857"/>
          </a:xfrm>
          <a:prstGeom prst="rect">
            <a:avLst/>
          </a:prstGeom>
        </p:spPr>
        <p:txBody>
          <a:bodyPr vert="horz" lIns="182917" tIns="91458" rIns="182917" bIns="91458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8675" y="9537469"/>
            <a:ext cx="4267941" cy="547857"/>
          </a:xfrm>
          <a:prstGeom prst="rect">
            <a:avLst/>
          </a:prstGeom>
        </p:spPr>
        <p:txBody>
          <a:bodyPr vert="horz" lIns="182917" tIns="91458" rIns="182917" bIns="91458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21546F-CE67-4AF6-993D-AB407BA4DBA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434825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1829166" rtl="0" eaLnBrk="1" latinLnBrk="0" hangingPunct="1"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85937" indent="-685937" algn="l" defTabSz="1829166" rtl="0" eaLnBrk="1" latinLnBrk="0" hangingPunct="1">
        <a:spcBef>
          <a:spcPct val="20000"/>
        </a:spcBef>
        <a:buFont typeface="Arial" pitchFamily="34" charset="0"/>
        <a:buChar char="•"/>
        <a:defRPr sz="6400" kern="1200">
          <a:solidFill>
            <a:schemeClr val="tx1"/>
          </a:solidFill>
          <a:latin typeface="+mn-lt"/>
          <a:ea typeface="+mn-ea"/>
          <a:cs typeface="+mn-cs"/>
        </a:defRPr>
      </a:lvl1pPr>
      <a:lvl2pPr marL="1486197" indent="-571614" algn="l" defTabSz="1829166" rtl="0" eaLnBrk="1" latinLnBrk="0" hangingPunct="1">
        <a:spcBef>
          <a:spcPct val="20000"/>
        </a:spcBef>
        <a:buFont typeface="Arial" pitchFamily="34" charset="0"/>
        <a:buChar char="–"/>
        <a:defRPr sz="56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457" indent="-457291" algn="l" defTabSz="1829166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3pPr>
      <a:lvl4pPr marL="3201040" indent="-457291" algn="l" defTabSz="1829166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4pPr>
      <a:lvl5pPr marL="4115623" indent="-457291" algn="l" defTabSz="1829166" rtl="0" eaLnBrk="1" latinLnBrk="0" hangingPunct="1">
        <a:spcBef>
          <a:spcPct val="20000"/>
        </a:spcBef>
        <a:buFont typeface="Arial" pitchFamily="34" charset="0"/>
        <a:buChar char="»"/>
        <a:defRPr sz="4000" kern="1200">
          <a:solidFill>
            <a:schemeClr val="tx1"/>
          </a:solidFill>
          <a:latin typeface="+mn-lt"/>
          <a:ea typeface="+mn-ea"/>
          <a:cs typeface="+mn-cs"/>
        </a:defRPr>
      </a:lvl5pPr>
      <a:lvl6pPr marL="5030206" indent="-457291" algn="l" defTabSz="1829166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6pPr>
      <a:lvl7pPr marL="5944789" indent="-457291" algn="l" defTabSz="1829166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7pPr>
      <a:lvl8pPr marL="6859372" indent="-457291" algn="l" defTabSz="1829166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8pPr>
      <a:lvl9pPr marL="7773954" indent="-457291" algn="l" defTabSz="1829166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829166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583" algn="l" defTabSz="1829166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9166" algn="l" defTabSz="1829166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749" algn="l" defTabSz="1829166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8332" algn="l" defTabSz="1829166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914" algn="l" defTabSz="1829166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7497" algn="l" defTabSz="1829166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2080" algn="l" defTabSz="1829166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6663" algn="l" defTabSz="1829166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2619425" y="3416362"/>
            <a:ext cx="13718381" cy="1232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789" tIns="38396" rIns="76789" bIns="38396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ủ</a:t>
            </a:r>
            <a:r>
              <a:rPr lang="en-US" sz="5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ề</a:t>
            </a:r>
            <a:r>
              <a:rPr lang="en-US" sz="5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: KHẢO SÁT VÀ VẼ ĐỒ THỊ HÀM SỐ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620733" y="4731266"/>
            <a:ext cx="5573908" cy="93959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76789" tIns="38396" rIns="76789" bIns="38396" rtlCol="0">
            <a:spAutoFit/>
          </a:bodyPr>
          <a:lstStyle/>
          <a:p>
            <a:pPr algn="ctr"/>
            <a:r>
              <a:rPr lang="en-US" sz="5600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56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6 :BÀI TẬ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87626" y="5794477"/>
            <a:ext cx="7634171" cy="1293061"/>
          </a:xfrm>
          <a:prstGeom prst="rect">
            <a:avLst/>
          </a:prstGeom>
          <a:noFill/>
        </p:spPr>
        <p:txBody>
          <a:bodyPr wrap="square" lIns="182917" tIns="91458" rIns="182917" bIns="91458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 12A6</a:t>
            </a:r>
          </a:p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ỗ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Kim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ệ</a:t>
            </a:r>
            <a:endParaRPr lang="vi-VN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1"/>
          <p:cNvSpPr txBox="1">
            <a:spLocks noChangeArrowheads="1"/>
          </p:cNvSpPr>
          <p:nvPr/>
        </p:nvSpPr>
        <p:spPr bwMode="auto">
          <a:xfrm>
            <a:off x="2896103" y="1829364"/>
            <a:ext cx="13358655" cy="1847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82917" tIns="91458" rIns="182917" bIns="91458">
            <a:spAutoFit/>
          </a:bodyPr>
          <a:lstStyle/>
          <a:p>
            <a:pPr algn="ctr"/>
            <a:r>
              <a:rPr lang="en-US" sz="10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 TÍCH 12</a:t>
            </a:r>
          </a:p>
        </p:txBody>
      </p:sp>
    </p:spTree>
    <p:extLst>
      <p:ext uri="{BB962C8B-B14F-4D97-AF65-F5344CB8AC3E}">
        <p14:creationId xmlns:p14="http://schemas.microsoft.com/office/powerpoint/2010/main" val="95728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0611" y="-1"/>
            <a:ext cx="4903475" cy="923615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 NGHIỆM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824" y="937185"/>
            <a:ext cx="18291175" cy="923615"/>
          </a:xfrm>
          <a:prstGeom prst="rect">
            <a:avLst/>
          </a:prstGeom>
          <a:solidFill>
            <a:srgbClr val="FFFF00"/>
          </a:solidFill>
        </p:spPr>
        <p:txBody>
          <a:bodyPr wrap="square" lIns="182917" tIns="91458" rIns="182917" bIns="91458">
            <a:spAutoFit/>
          </a:bodyPr>
          <a:lstStyle/>
          <a:p>
            <a:pPr algn="ctr"/>
            <a:r>
              <a:rPr lang="vi-VN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 2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BIẾT HÀM SỐ: NHẬN DẠNG ĐỒ THỊ THƯỜNG GẶP </a:t>
            </a:r>
            <a:endParaRPr lang="vi-VN" sz="4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11" y="2120751"/>
            <a:ext cx="15121680" cy="7726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/>
          <p:cNvSpPr/>
          <p:nvPr/>
        </p:nvSpPr>
        <p:spPr>
          <a:xfrm>
            <a:off x="9361611" y="5289103"/>
            <a:ext cx="1008112" cy="86409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4141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7168" y="297277"/>
            <a:ext cx="4903475" cy="923615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 NGHIỆM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220892"/>
            <a:ext cx="18291175" cy="1662507"/>
          </a:xfrm>
          <a:prstGeom prst="rect">
            <a:avLst/>
          </a:prstGeom>
          <a:solidFill>
            <a:srgbClr val="FFFF00"/>
          </a:solidFill>
        </p:spPr>
        <p:txBody>
          <a:bodyPr wrap="square" lIns="182917" tIns="91458" rIns="182917" bIns="91458">
            <a:spAutoFit/>
          </a:bodyPr>
          <a:lstStyle/>
          <a:p>
            <a:pPr algn="ctr"/>
            <a:r>
              <a:rPr lang="vi-VN" sz="4800" b="1" dirty="0">
                <a:solidFill>
                  <a:srgbClr val="0070C0"/>
                </a:solidFill>
                <a:latin typeface="+mj-lt"/>
              </a:rPr>
              <a:t>DẠNG 3. ĐẾM SỐ NGHIỆM PHƯƠNG TRÌNH DỰA VÀO </a:t>
            </a:r>
            <a:endParaRPr lang="en-US" sz="4800" b="1" dirty="0">
              <a:solidFill>
                <a:srgbClr val="0070C0"/>
              </a:solidFill>
              <a:latin typeface="+mj-lt"/>
            </a:endParaRPr>
          </a:p>
          <a:p>
            <a:pPr algn="ctr"/>
            <a:r>
              <a:rPr lang="vi-VN" sz="4800" b="1" dirty="0">
                <a:solidFill>
                  <a:srgbClr val="0070C0"/>
                </a:solidFill>
                <a:latin typeface="+mj-lt"/>
              </a:rPr>
              <a:t>BẢNG BIẾN THIÊN, ĐỒ THỊ. </a:t>
            </a:r>
            <a:endParaRPr lang="vi-VN" sz="4800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83399"/>
            <a:ext cx="17629180" cy="636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504627" y="6585247"/>
            <a:ext cx="1008112" cy="86409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extBox 1"/>
          <p:cNvSpPr txBox="1"/>
          <p:nvPr/>
        </p:nvSpPr>
        <p:spPr>
          <a:xfrm>
            <a:off x="13466067" y="6513239"/>
            <a:ext cx="230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41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7168" y="297277"/>
            <a:ext cx="4903475" cy="923615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 NGHIỆM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220892"/>
            <a:ext cx="18291175" cy="1662507"/>
          </a:xfrm>
          <a:prstGeom prst="rect">
            <a:avLst/>
          </a:prstGeom>
          <a:solidFill>
            <a:srgbClr val="FFFF00"/>
          </a:solidFill>
        </p:spPr>
        <p:txBody>
          <a:bodyPr wrap="square" lIns="182917" tIns="91458" rIns="182917" bIns="91458">
            <a:spAutoFit/>
          </a:bodyPr>
          <a:lstStyle/>
          <a:p>
            <a:pPr algn="ctr"/>
            <a:r>
              <a:rPr lang="vi-VN" sz="4800" b="1" dirty="0">
                <a:solidFill>
                  <a:srgbClr val="0070C0"/>
                </a:solidFill>
                <a:latin typeface="+mj-lt"/>
              </a:rPr>
              <a:t>DẠNG 3. ĐẾM SỐ NGHIỆM PHƯƠNG TRÌNH DỰA VÀO </a:t>
            </a:r>
            <a:endParaRPr lang="en-US" sz="4800" b="1" dirty="0">
              <a:solidFill>
                <a:srgbClr val="0070C0"/>
              </a:solidFill>
              <a:latin typeface="+mj-lt"/>
            </a:endParaRPr>
          </a:p>
          <a:p>
            <a:pPr algn="ctr"/>
            <a:r>
              <a:rPr lang="vi-VN" sz="4800" b="1" dirty="0">
                <a:solidFill>
                  <a:srgbClr val="0070C0"/>
                </a:solidFill>
                <a:latin typeface="+mj-lt"/>
              </a:rPr>
              <a:t>BẢNG BIẾN THIÊN, ĐỒ THỊ. </a:t>
            </a:r>
            <a:endParaRPr lang="vi-VN" sz="4800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63" y="2696815"/>
            <a:ext cx="17425936" cy="7406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13610083" y="9171313"/>
            <a:ext cx="1008112" cy="86409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5430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7168" y="297277"/>
            <a:ext cx="4903475" cy="923615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 NGHIỆM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220892"/>
            <a:ext cx="18291175" cy="1662507"/>
          </a:xfrm>
          <a:prstGeom prst="rect">
            <a:avLst/>
          </a:prstGeom>
          <a:solidFill>
            <a:srgbClr val="FFFF00"/>
          </a:solidFill>
        </p:spPr>
        <p:txBody>
          <a:bodyPr wrap="square" lIns="182917" tIns="91458" rIns="182917" bIns="91458">
            <a:spAutoFit/>
          </a:bodyPr>
          <a:lstStyle/>
          <a:p>
            <a:pPr algn="ctr"/>
            <a:r>
              <a:rPr lang="vi-VN" sz="4800" b="1" dirty="0">
                <a:solidFill>
                  <a:srgbClr val="0070C0"/>
                </a:solidFill>
                <a:latin typeface="+mj-lt"/>
              </a:rPr>
              <a:t>DẠNG 3. ĐẾM SỐ NGHIỆM PHƯƠNG TRÌNH DỰA VÀO </a:t>
            </a:r>
            <a:endParaRPr lang="en-US" sz="4800" b="1" dirty="0">
              <a:solidFill>
                <a:srgbClr val="0070C0"/>
              </a:solidFill>
              <a:latin typeface="+mj-lt"/>
            </a:endParaRPr>
          </a:p>
          <a:p>
            <a:pPr algn="ctr"/>
            <a:r>
              <a:rPr lang="vi-VN" sz="4800" b="1" dirty="0">
                <a:solidFill>
                  <a:srgbClr val="0070C0"/>
                </a:solidFill>
                <a:latin typeface="+mj-lt"/>
              </a:rPr>
              <a:t>BẢNG BIẾN THIÊN, ĐỒ THỊ. </a:t>
            </a:r>
            <a:endParaRPr lang="vi-VN" sz="4800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853" y="2883398"/>
            <a:ext cx="17744392" cy="6453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9577635" y="8267461"/>
            <a:ext cx="1008112" cy="86409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5430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7168" y="297277"/>
            <a:ext cx="4903475" cy="923615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 NGHIỆM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220892"/>
            <a:ext cx="18291175" cy="1662507"/>
          </a:xfrm>
          <a:prstGeom prst="rect">
            <a:avLst/>
          </a:prstGeom>
          <a:solidFill>
            <a:srgbClr val="FFFF00"/>
          </a:solidFill>
        </p:spPr>
        <p:txBody>
          <a:bodyPr wrap="square" lIns="182917" tIns="91458" rIns="182917" bIns="91458">
            <a:spAutoFit/>
          </a:bodyPr>
          <a:lstStyle/>
          <a:p>
            <a:pPr algn="ctr"/>
            <a:r>
              <a:rPr lang="vi-VN" sz="4800" b="1" dirty="0">
                <a:solidFill>
                  <a:srgbClr val="0070C0"/>
                </a:solidFill>
                <a:latin typeface="+mj-lt"/>
              </a:rPr>
              <a:t>DẠNG 3. ĐẾM SỐ NGHIỆM PHƯƠNG TRÌNH DỰA VÀO </a:t>
            </a:r>
            <a:endParaRPr lang="en-US" sz="4800" b="1" dirty="0">
              <a:solidFill>
                <a:srgbClr val="0070C0"/>
              </a:solidFill>
              <a:latin typeface="+mj-lt"/>
            </a:endParaRPr>
          </a:p>
          <a:p>
            <a:pPr algn="ctr"/>
            <a:r>
              <a:rPr lang="vi-VN" sz="4800" b="1" dirty="0">
                <a:solidFill>
                  <a:srgbClr val="0070C0"/>
                </a:solidFill>
                <a:latin typeface="+mj-lt"/>
              </a:rPr>
              <a:t>BẢNG BIẾN THIÊN, ĐỒ THỊ. </a:t>
            </a:r>
            <a:endParaRPr lang="vi-VN" sz="4800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59075"/>
            <a:ext cx="18074579" cy="6850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679179" y="7809383"/>
            <a:ext cx="1008112" cy="86409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059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7168" y="297277"/>
            <a:ext cx="4903475" cy="923615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 NGHIỆM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220892"/>
            <a:ext cx="18291175" cy="1662507"/>
          </a:xfrm>
          <a:prstGeom prst="rect">
            <a:avLst/>
          </a:prstGeom>
          <a:solidFill>
            <a:srgbClr val="FFFF00"/>
          </a:solidFill>
        </p:spPr>
        <p:txBody>
          <a:bodyPr wrap="square" lIns="182917" tIns="91458" rIns="182917" bIns="91458">
            <a:spAutoFit/>
          </a:bodyPr>
          <a:lstStyle/>
          <a:p>
            <a:pPr algn="ctr"/>
            <a:r>
              <a:rPr lang="vi-VN" sz="4800" b="1" dirty="0">
                <a:solidFill>
                  <a:srgbClr val="0070C0"/>
                </a:solidFill>
                <a:latin typeface="+mj-lt"/>
              </a:rPr>
              <a:t>DẠNG 3. ĐẾM SỐ NGHIỆM PHƯƠNG TRÌNH DỰA VÀO </a:t>
            </a:r>
            <a:endParaRPr lang="en-US" sz="4800" b="1" dirty="0">
              <a:solidFill>
                <a:srgbClr val="0070C0"/>
              </a:solidFill>
              <a:latin typeface="+mj-lt"/>
            </a:endParaRPr>
          </a:p>
          <a:p>
            <a:pPr algn="ctr"/>
            <a:r>
              <a:rPr lang="vi-VN" sz="4800" b="1" dirty="0">
                <a:solidFill>
                  <a:srgbClr val="0070C0"/>
                </a:solidFill>
                <a:latin typeface="+mj-lt"/>
              </a:rPr>
              <a:t>BẢNG BIẾN THIÊN, ĐỒ THỊ. </a:t>
            </a:r>
            <a:endParaRPr lang="vi-VN" sz="4800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11" y="2883399"/>
            <a:ext cx="17425936" cy="723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14474179" y="8759144"/>
            <a:ext cx="1008112" cy="86409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059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7168" y="297277"/>
            <a:ext cx="3767773" cy="738700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 NGHIỆM</a:t>
            </a:r>
            <a:endParaRPr lang="vi-VN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220892"/>
            <a:ext cx="18291175" cy="1662507"/>
          </a:xfrm>
          <a:prstGeom prst="rect">
            <a:avLst/>
          </a:prstGeom>
          <a:solidFill>
            <a:srgbClr val="FFFF00"/>
          </a:solidFill>
        </p:spPr>
        <p:txBody>
          <a:bodyPr wrap="square" lIns="182917" tIns="91458" rIns="182917" bIns="91458">
            <a:spAutoFit/>
          </a:bodyPr>
          <a:lstStyle/>
          <a:p>
            <a:pPr algn="ctr"/>
            <a:r>
              <a:rPr lang="vi-VN" sz="4800" b="1" dirty="0">
                <a:solidFill>
                  <a:srgbClr val="0070C0"/>
                </a:solidFill>
                <a:latin typeface="+mj-lt"/>
              </a:rPr>
              <a:t>DẠNG 3. ĐẾM SỐ NGHIỆM PHƯƠNG TRÌNH DỰA VÀO </a:t>
            </a:r>
            <a:endParaRPr lang="en-US" sz="4800" b="1" dirty="0">
              <a:solidFill>
                <a:srgbClr val="0070C0"/>
              </a:solidFill>
              <a:latin typeface="+mj-lt"/>
            </a:endParaRPr>
          </a:p>
          <a:p>
            <a:pPr algn="ctr"/>
            <a:r>
              <a:rPr lang="vi-VN" sz="4800" b="1" dirty="0">
                <a:solidFill>
                  <a:srgbClr val="0070C0"/>
                </a:solidFill>
                <a:latin typeface="+mj-lt"/>
              </a:rPr>
              <a:t>BẢNG BIẾN THIÊN, ĐỒ THỊ. </a:t>
            </a:r>
            <a:endParaRPr lang="vi-VN" sz="4800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72879"/>
            <a:ext cx="17858555" cy="568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13610083" y="5937175"/>
            <a:ext cx="1008112" cy="86409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059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04627" y="536575"/>
            <a:ext cx="3166647" cy="923366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 LUẬN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12"/>
          <p:cNvSpPr txBox="1">
            <a:spLocks noChangeArrowheads="1"/>
          </p:cNvSpPr>
          <p:nvPr/>
        </p:nvSpPr>
        <p:spPr bwMode="auto">
          <a:xfrm>
            <a:off x="729004" y="1976735"/>
            <a:ext cx="16851347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Aft>
                <a:spcPts val="0"/>
              </a:spcAft>
            </a:pPr>
            <a:r>
              <a:rPr lang="en-US" sz="6000" b="1" kern="1200" dirty="0" err="1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Bài</a:t>
            </a:r>
            <a:r>
              <a:rPr lang="en-US" sz="6000" b="1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1.</a:t>
            </a: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Cho </a:t>
            </a:r>
            <a:r>
              <a:rPr lang="en-US" sz="6000" kern="1200" dirty="0" err="1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hàm</a:t>
            </a: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kern="1200" dirty="0" err="1" smtClean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6000" kern="12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 </a:t>
            </a:r>
            <a:r>
              <a:rPr lang="vi-VN" sz="6000" kern="12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kern="12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                           </a:t>
            </a:r>
            <a:r>
              <a:rPr lang="en-US" sz="6000" kern="1200" dirty="0" err="1" smtClean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có</a:t>
            </a:r>
            <a:r>
              <a:rPr lang="en-US" sz="6000" kern="1200" dirty="0" smtClean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kern="1200" dirty="0" err="1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đồ</a:t>
            </a: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kern="1200" dirty="0" err="1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thị</a:t>
            </a: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(C).</a:t>
            </a:r>
            <a:endParaRPr lang="vi-VN" sz="2400" dirty="0">
              <a:effectLst/>
              <a:latin typeface="Times New Roman"/>
              <a:ea typeface="Times New Roman"/>
            </a:endParaRPr>
          </a:p>
          <a:p>
            <a:pPr eaLnBrk="0" fontAlgn="base" hangingPunct="0">
              <a:spcAft>
                <a:spcPts val="0"/>
              </a:spcAft>
            </a:pP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a) </a:t>
            </a:r>
            <a:r>
              <a:rPr lang="en-US" sz="6000" kern="1200" dirty="0" err="1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Khảo</a:t>
            </a: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kern="1200" dirty="0" err="1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sát</a:t>
            </a: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kern="1200" dirty="0" err="1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sự</a:t>
            </a: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kern="1200" dirty="0" err="1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kern="1200" dirty="0" err="1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thiên</a:t>
            </a: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kern="1200" dirty="0" err="1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kern="1200" dirty="0" err="1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vẽ</a:t>
            </a: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kern="1200" dirty="0" err="1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đồ</a:t>
            </a: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kern="1200" dirty="0" err="1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thị</a:t>
            </a: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(C) </a:t>
            </a:r>
            <a:r>
              <a:rPr lang="en-US" sz="6000" kern="1200" dirty="0" err="1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kern="1200" dirty="0" err="1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hàm</a:t>
            </a: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kern="1200" dirty="0" err="1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.                 </a:t>
            </a:r>
            <a:endParaRPr lang="vi-VN" sz="2400" dirty="0">
              <a:effectLst/>
              <a:latin typeface="Times New Roman"/>
              <a:ea typeface="Times New Roman"/>
            </a:endParaRPr>
          </a:p>
          <a:p>
            <a:pPr eaLnBrk="0" fontAlgn="base" hangingPunct="0">
              <a:spcAft>
                <a:spcPts val="0"/>
              </a:spcAft>
            </a:pPr>
            <a:r>
              <a:rPr lang="vi-VN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b) Dựa vào đồ thị (C), biện luận theo </a:t>
            </a:r>
            <a:r>
              <a:rPr lang="vi-VN" sz="6000" i="1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m</a:t>
            </a:r>
            <a:r>
              <a:rPr lang="vi-VN" sz="60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số nghiệm của phương trình  </a:t>
            </a:r>
            <a:endParaRPr lang="vi-VN" sz="2400" dirty="0">
              <a:effectLst/>
              <a:latin typeface="Times New Roman"/>
              <a:ea typeface="Times New Roman"/>
            </a:endParaRPr>
          </a:p>
          <a:p>
            <a:pPr eaLnBrk="0" fontAlgn="base" hangingPunct="0">
              <a:spcAft>
                <a:spcPts val="0"/>
              </a:spcAft>
            </a:pPr>
            <a:r>
              <a:rPr lang="vi-VN" sz="4400" kern="1200" dirty="0">
                <a:solidFill>
                  <a:srgbClr val="000000"/>
                </a:solidFill>
                <a:effectLst/>
                <a:latin typeface="Times New Roman"/>
                <a:ea typeface="Times New Roman"/>
                <a:cs typeface="Times New Roman"/>
              </a:rPr>
              <a:t> </a:t>
            </a:r>
            <a:endParaRPr lang="vi-VN" sz="2400" dirty="0"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06691"/>
              </p:ext>
            </p:extLst>
          </p:nvPr>
        </p:nvGraphicFramePr>
        <p:xfrm>
          <a:off x="6686550" y="1970088"/>
          <a:ext cx="54943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3" imgW="2946240" imgH="571320" progId="Equation.DSMT4">
                  <p:embed/>
                </p:oleObj>
              </mc:Choice>
              <mc:Fallback>
                <p:oleObj name="Equation" r:id="rId3" imgW="29462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6550" y="1970088"/>
                        <a:ext cx="5494338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615066"/>
              </p:ext>
            </p:extLst>
          </p:nvPr>
        </p:nvGraphicFramePr>
        <p:xfrm>
          <a:off x="5892800" y="5497513"/>
          <a:ext cx="62182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5" imgW="2260440" imgH="368280" progId="Equation.DSMT4">
                  <p:embed/>
                </p:oleObj>
              </mc:Choice>
              <mc:Fallback>
                <p:oleObj name="Equation" r:id="rId5" imgW="22604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2800" y="5497513"/>
                        <a:ext cx="6218238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9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04627" y="536575"/>
            <a:ext cx="3166647" cy="923366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 LUẬN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08" y="1462238"/>
            <a:ext cx="18079888" cy="3683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224707" y="5513685"/>
            <a:ext cx="4157303" cy="923366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số: m = 1 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47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04627" y="536575"/>
            <a:ext cx="3320535" cy="923366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 LUẬN 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60711"/>
            <a:ext cx="17441997" cy="1951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3473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3128" y="978969"/>
            <a:ext cx="17428961" cy="1662507"/>
          </a:xfrm>
          <a:prstGeom prst="rect">
            <a:avLst/>
          </a:prstGeom>
          <a:solidFill>
            <a:srgbClr val="FFFF00"/>
          </a:solidFill>
        </p:spPr>
        <p:txBody>
          <a:bodyPr wrap="square" lIns="182917" tIns="91458" rIns="182917" bIns="91458">
            <a:spAutoFit/>
          </a:bodyPr>
          <a:lstStyle/>
          <a:p>
            <a:pPr algn="ctr"/>
            <a:r>
              <a:rPr lang="pt-BR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 1. BIẾT ĐỒ THỊ  HOẶC BBT: NHẬN DẠNG  HÀM SỐ THƯỜNG GẶP, </a:t>
            </a:r>
            <a:r>
              <a:rPr lang="vi-VN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ÉT DẤU HỆ SỐ CỦA BIỂU THỨC </a:t>
            </a:r>
            <a:endParaRPr lang="vi-VN" sz="4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47168" y="297277"/>
            <a:ext cx="4903475" cy="923615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 NGHIỆM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03" y="2820411"/>
            <a:ext cx="17283419" cy="6840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2"/>
          <p:cNvSpPr/>
          <p:nvPr/>
        </p:nvSpPr>
        <p:spPr>
          <a:xfrm>
            <a:off x="8930312" y="9033519"/>
            <a:ext cx="1008112" cy="86409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185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6542" y="-44366"/>
            <a:ext cx="4903475" cy="923615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 NGHIỆM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02" y="1810222"/>
            <a:ext cx="18184812" cy="685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288603" y="5244042"/>
            <a:ext cx="1008112" cy="86409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Rectangle 5"/>
          <p:cNvSpPr/>
          <p:nvPr/>
        </p:nvSpPr>
        <p:spPr>
          <a:xfrm>
            <a:off x="287350" y="680591"/>
            <a:ext cx="17428961" cy="1662507"/>
          </a:xfrm>
          <a:prstGeom prst="rect">
            <a:avLst/>
          </a:prstGeom>
          <a:solidFill>
            <a:srgbClr val="FFFF00"/>
          </a:solidFill>
        </p:spPr>
        <p:txBody>
          <a:bodyPr wrap="square" lIns="182917" tIns="91458" rIns="182917" bIns="91458">
            <a:spAutoFit/>
          </a:bodyPr>
          <a:lstStyle/>
          <a:p>
            <a:pPr algn="ctr"/>
            <a:r>
              <a:rPr lang="pt-BR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 1. BIẾT ĐỒ THỊ  HOẶC BBT: NHẬN DẠNG  HÀM SỐ THƯỜNG GẶP, </a:t>
            </a:r>
            <a:r>
              <a:rPr lang="vi-VN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ÉT DẤU HỆ SỐ CỦA BIỂU THỨC </a:t>
            </a:r>
            <a:endParaRPr lang="vi-VN" sz="4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30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3128" y="978969"/>
            <a:ext cx="17428961" cy="1662507"/>
          </a:xfrm>
          <a:prstGeom prst="rect">
            <a:avLst/>
          </a:prstGeom>
          <a:solidFill>
            <a:srgbClr val="FFFF00"/>
          </a:solidFill>
        </p:spPr>
        <p:txBody>
          <a:bodyPr wrap="square" lIns="182917" tIns="91458" rIns="182917" bIns="91458">
            <a:spAutoFit/>
          </a:bodyPr>
          <a:lstStyle/>
          <a:p>
            <a:pPr algn="ctr"/>
            <a:r>
              <a:rPr lang="pt-BR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 1. BIẾT ĐỒ THỊ  HOẶC BBT: NHẬN DẠNG  HÀM SỐ THƯỜNG GẶP, </a:t>
            </a:r>
            <a:r>
              <a:rPr lang="vi-VN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ÉT DẤU HỆ SỐ CỦA BIỂU THỨC </a:t>
            </a:r>
            <a:endParaRPr lang="vi-VN" sz="4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47168" y="297277"/>
            <a:ext cx="4903475" cy="923615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 NGHIỆM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46" y="2454893"/>
            <a:ext cx="17700625" cy="729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503128" y="5676090"/>
            <a:ext cx="1008112" cy="86409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4141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3128" y="1161893"/>
            <a:ext cx="17428961" cy="1662507"/>
          </a:xfrm>
          <a:prstGeom prst="rect">
            <a:avLst/>
          </a:prstGeom>
          <a:solidFill>
            <a:srgbClr val="FFFF00"/>
          </a:solidFill>
        </p:spPr>
        <p:txBody>
          <a:bodyPr wrap="square" lIns="182917" tIns="91458" rIns="182917" bIns="91458">
            <a:spAutoFit/>
          </a:bodyPr>
          <a:lstStyle/>
          <a:p>
            <a:pPr algn="ctr"/>
            <a:r>
              <a:rPr lang="pt-BR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 1. BIẾT ĐỒ THỊ  HOẶC BBT: NHẬN DẠNG  HÀM SỐ THƯỜNG GẶP, </a:t>
            </a:r>
            <a:r>
              <a:rPr lang="vi-VN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ÉT DẤU HỆ SỐ CỦA BIỂU THỨC </a:t>
            </a:r>
            <a:endParaRPr lang="vi-VN" sz="4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47168" y="297277"/>
            <a:ext cx="4903475" cy="923615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 NGHIỆM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28" y="2783289"/>
            <a:ext cx="17373600" cy="752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10945787" y="8169423"/>
            <a:ext cx="1008112" cy="86409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4141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3128" y="978969"/>
            <a:ext cx="17428961" cy="1662507"/>
          </a:xfrm>
          <a:prstGeom prst="rect">
            <a:avLst/>
          </a:prstGeom>
          <a:solidFill>
            <a:srgbClr val="FFFF00"/>
          </a:solidFill>
        </p:spPr>
        <p:txBody>
          <a:bodyPr wrap="square" lIns="182917" tIns="91458" rIns="182917" bIns="91458">
            <a:spAutoFit/>
          </a:bodyPr>
          <a:lstStyle/>
          <a:p>
            <a:pPr algn="ctr"/>
            <a:r>
              <a:rPr lang="pt-BR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 1. BIẾT ĐỒ THỊ  HOẶC BBT: NHẬN DẠNG  HÀM SỐ THƯỜNG GẶP, </a:t>
            </a:r>
            <a:r>
              <a:rPr lang="vi-VN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ÉT DẤU HỆ SỐ CỦA BIỂU THỨC </a:t>
            </a:r>
            <a:endParaRPr lang="vi-VN" sz="4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47168" y="133970"/>
            <a:ext cx="4903475" cy="923615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 NGHIỆM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29" y="2765753"/>
            <a:ext cx="17643458" cy="6987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576635" y="6369223"/>
            <a:ext cx="1008112" cy="86409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4141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3128" y="978969"/>
            <a:ext cx="17428961" cy="1662507"/>
          </a:xfrm>
          <a:prstGeom prst="rect">
            <a:avLst/>
          </a:prstGeom>
          <a:solidFill>
            <a:srgbClr val="FFFF00"/>
          </a:solidFill>
        </p:spPr>
        <p:txBody>
          <a:bodyPr wrap="square" lIns="182917" tIns="91458" rIns="182917" bIns="91458">
            <a:spAutoFit/>
          </a:bodyPr>
          <a:lstStyle/>
          <a:p>
            <a:pPr algn="ctr"/>
            <a:r>
              <a:rPr lang="pt-BR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 1. BIẾT ĐỒ THỊ  HOẶC BBT: NHẬN DẠNG  HÀM SỐ THƯỜNG GẶP, </a:t>
            </a:r>
            <a:r>
              <a:rPr lang="vi-VN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ÉT DẤU HỆ SỐ CỦA BIỂU THỨC </a:t>
            </a:r>
            <a:endParaRPr lang="vi-VN" sz="4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35975" y="0"/>
            <a:ext cx="4903475" cy="923615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 NGHIỆM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712" y="2638509"/>
            <a:ext cx="18132425" cy="812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503128" y="6697896"/>
            <a:ext cx="1008112" cy="86409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4141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3128" y="978969"/>
            <a:ext cx="17428961" cy="1662507"/>
          </a:xfrm>
          <a:prstGeom prst="rect">
            <a:avLst/>
          </a:prstGeom>
          <a:solidFill>
            <a:srgbClr val="FFFF00"/>
          </a:solidFill>
        </p:spPr>
        <p:txBody>
          <a:bodyPr wrap="square" lIns="182917" tIns="91458" rIns="182917" bIns="91458">
            <a:spAutoFit/>
          </a:bodyPr>
          <a:lstStyle/>
          <a:p>
            <a:pPr algn="ctr"/>
            <a:r>
              <a:rPr lang="pt-BR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 1. BIẾT ĐỒ THỊ  HOẶC BBT: NHẬN DẠNG  HÀM SỐ THƯỜNG GẶP, </a:t>
            </a:r>
            <a:r>
              <a:rPr lang="vi-VN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ÉT DẤU HỆ SỐ CỦA BIỂU THỨC </a:t>
            </a:r>
            <a:endParaRPr lang="vi-VN" sz="4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79156" y="70951"/>
            <a:ext cx="4903475" cy="923615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 NGHIỆM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659" y="2984847"/>
            <a:ext cx="17139430" cy="69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1080691" y="7233319"/>
            <a:ext cx="1008112" cy="86409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77843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88603" y="45008"/>
            <a:ext cx="4903475" cy="923615"/>
          </a:xfrm>
          <a:prstGeom prst="rect">
            <a:avLst/>
          </a:prstGeom>
        </p:spPr>
        <p:txBody>
          <a:bodyPr wrap="none" lIns="182917" tIns="91458" rIns="182917" bIns="91458">
            <a:spAutoFit/>
          </a:bodyPr>
          <a:lstStyle/>
          <a:p>
            <a:r>
              <a:rPr lang="pt-BR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ẮC NGHIỆM</a:t>
            </a:r>
            <a:endParaRPr lang="vi-VN" sz="4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601" y="1860800"/>
            <a:ext cx="17178914" cy="842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2824" y="937185"/>
            <a:ext cx="18291175" cy="923615"/>
          </a:xfrm>
          <a:prstGeom prst="rect">
            <a:avLst/>
          </a:prstGeom>
          <a:solidFill>
            <a:srgbClr val="FFFF00"/>
          </a:solidFill>
        </p:spPr>
        <p:txBody>
          <a:bodyPr wrap="square" lIns="182917" tIns="91458" rIns="182917" bIns="91458">
            <a:spAutoFit/>
          </a:bodyPr>
          <a:lstStyle/>
          <a:p>
            <a:pPr algn="ctr"/>
            <a:r>
              <a:rPr lang="vi-VN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 2</a:t>
            </a:r>
            <a:r>
              <a:rPr lang="en-US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4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BIẾT HÀM SỐ: NHẬN DẠNG ĐỒ THỊ THƯỜNG GẶP </a:t>
            </a:r>
            <a:endParaRPr lang="vi-VN" sz="4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504627" y="9177535"/>
            <a:ext cx="1008112" cy="86409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059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</TotalTime>
  <Words>413</Words>
  <Application>Microsoft Office PowerPoint</Application>
  <PresentationFormat>Custom</PresentationFormat>
  <Paragraphs>53</Paragraphs>
  <Slides>1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21AK22</dc:creator>
  <cp:lastModifiedBy>21AK22</cp:lastModifiedBy>
  <cp:revision>14</cp:revision>
  <dcterms:created xsi:type="dcterms:W3CDTF">2023-10-05T09:03:57Z</dcterms:created>
  <dcterms:modified xsi:type="dcterms:W3CDTF">2023-12-18T22:08:43Z</dcterms:modified>
</cp:coreProperties>
</file>